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4" r:id="rId5"/>
    <p:sldMasterId id="2147483665" r:id="rId6"/>
  </p:sldMasterIdLst>
  <p:notesMasterIdLst>
    <p:notesMasterId r:id="rId17"/>
  </p:notesMasterIdLst>
  <p:handoutMasterIdLst>
    <p:handoutMasterId r:id="rId18"/>
  </p:handoutMasterIdLst>
  <p:sldIdLst>
    <p:sldId id="273" r:id="rId7"/>
    <p:sldId id="303" r:id="rId8"/>
    <p:sldId id="313" r:id="rId9"/>
    <p:sldId id="304" r:id="rId10"/>
    <p:sldId id="305" r:id="rId11"/>
    <p:sldId id="307" r:id="rId12"/>
    <p:sldId id="308" r:id="rId13"/>
    <p:sldId id="310" r:id="rId14"/>
    <p:sldId id="311" r:id="rId15"/>
    <p:sldId id="317" r:id="rId16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99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5F664C3-7850-4491-8E43-F48A0ECD1D04}" v="4" dt="2019-11-21T02:11:03.09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68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microsoft.com/office/2015/10/relationships/revisionInfo" Target="revisionInfo.xml"/><Relationship Id="rId10" Type="http://schemas.openxmlformats.org/officeDocument/2006/relationships/slide" Target="slides/slide4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90702A4-E822-4B11-A35C-93CA06A198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269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858B484-4CFF-4D40-BA8C-F17FD5FAEA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0689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3FDED9-D046-4CE3-90B5-4ABB921A32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044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A845FE-8B71-4B04-8CA9-9F7875B0D6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810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30749-2B0D-421A-AAEC-EB10424E3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988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8E10C-EF20-41E4-9A1F-C56E7EA66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657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330129-FE26-4B13-9039-7F4EFBCEAC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6193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2B711-D63C-47FA-B4B8-EFCF7DD5ED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2133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2492EA-8E0A-4497-BE79-4491DB48CA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062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674E6E-0ABE-4E49-AADA-BF0F7FD1F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902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CCAE6-32C3-4646-8F16-FD62A7336E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5357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25A59-9BAC-49BD-A267-EA1D6E5C10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795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4A352-DB11-4378-AE38-D86C8DF1F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390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A2F2A3-E732-4FB0-87A2-6C404EC47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40892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554D99-DF7D-490E-8FB5-33D804979F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684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161CE1-DB0B-4052-BCBB-EFB25CB71E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98323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67B83-4EE9-4AA5-988A-768FED1A72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56587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FF555-0093-48F9-9B47-4DB1170D0F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20351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BC93E7-2F1B-4C39-BCC3-778AB44194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146518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86B81-47F6-45EB-AA09-4DD4F422CB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08281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5AA97-2936-4730-8203-423D9B2E7B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088358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77803-22E7-438A-A88D-4272C99C45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979446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73ADD-291B-43EA-B279-F56CAD63FA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842810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9D9E-F320-48B8-88E4-4D7BBF4B16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078136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887FB-E20A-413D-A6BF-ED9910D404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2325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FD1FDD-8A8C-4B59-91F9-F5897F911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1274865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BC84F3-FD4E-44C2-8121-C1E608D11E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176056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3970E8-7E2F-4938-90D9-8AD2191D9E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260094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19D604-59F6-4CF0-BCF6-66533910E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89326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2BC85-3CAE-4AA6-B92E-4DBB4AA5B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967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8636C9-1F73-4FFE-8306-2CAF156D7B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1159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63855-CE8A-4BAF-80A5-70F568F456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17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12B4E-A779-4D4A-8A8F-000DD3E5FD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550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0798F-FDDA-456D-A834-8479FF7E9A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3622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1E829-9694-408C-8071-3C451C821F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125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354C7B9-FD75-4C02-914B-093BCF3DA0C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50000">
              <a:srgbClr val="FFFFFF"/>
            </a:gs>
            <a:gs pos="100000">
              <a:schemeClr val="hlink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AA88D939-A86E-4027-8DC5-10C2CEB7A2C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7AEBDDE6-3E9C-4E92-8A51-1AA547AF5A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62865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 panose="020B0A04020102020204" pitchFamily="34" charset="0"/>
              </a:rPr>
              <a:t>Homework Revie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accent2"/>
            </a:gs>
            <a:gs pos="50000">
              <a:schemeClr val="bg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7620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latin typeface="Century Gothic" panose="020B0502020202020204" pitchFamily="34" charset="0"/>
              </a:rPr>
              <a:t>HOMEWORK</a:t>
            </a:r>
            <a:endParaRPr lang="en-US" altLang="en-US" sz="4800" b="1" i="1" dirty="0">
              <a:latin typeface="Century Gothic" panose="020B0502020202020204" pitchFamily="34" charset="0"/>
            </a:endParaRPr>
          </a:p>
        </p:txBody>
      </p:sp>
      <p:sp>
        <p:nvSpPr>
          <p:cNvPr id="1843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52400" y="3124200"/>
            <a:ext cx="8534400" cy="1905000"/>
          </a:xfrm>
          <a:noFill/>
        </p:spPr>
        <p:txBody>
          <a:bodyPr/>
          <a:lstStyle/>
          <a:p>
            <a:pPr eaLnBrk="1" hangingPunct="1"/>
            <a:r>
              <a:rPr lang="en-US" altLang="en-US" sz="6400" b="1">
                <a:solidFill>
                  <a:srgbClr val="CC0000"/>
                </a:solidFill>
                <a:latin typeface="Century Gothic" panose="020B0502020202020204" pitchFamily="34" charset="0"/>
              </a:rPr>
              <a:t>Review </a:t>
            </a:r>
            <a:r>
              <a:rPr lang="en-US" altLang="en-US" sz="6400" b="1" dirty="0">
                <a:solidFill>
                  <a:srgbClr val="CC0000"/>
                </a:solidFill>
                <a:latin typeface="Century Gothic" panose="020B0502020202020204" pitchFamily="34" charset="0"/>
              </a:rPr>
              <a:t>for the QUIZ!!!</a:t>
            </a:r>
            <a:br>
              <a:rPr lang="en-US" altLang="en-US" sz="6400" b="1" dirty="0">
                <a:solidFill>
                  <a:srgbClr val="CC0000"/>
                </a:solidFill>
                <a:latin typeface="Century Gothic" panose="020B0502020202020204" pitchFamily="34" charset="0"/>
              </a:rPr>
            </a:br>
            <a:endParaRPr lang="en-US" altLang="en-US" sz="3600" b="1" dirty="0">
              <a:solidFill>
                <a:srgbClr val="CC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38200" y="0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Write the explicit formula for the geometric sequence and find a</a:t>
            </a:r>
            <a:r>
              <a:rPr lang="en-US" altLang="en-US" sz="3800" b="1" baseline="-25000" dirty="0">
                <a:latin typeface="Times New Roman" panose="02020603050405020304" pitchFamily="18" charset="0"/>
              </a:rPr>
              <a:t>10</a:t>
            </a:r>
            <a:endParaRPr lang="en-US" altLang="en-US" sz="3000" b="1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45747"/>
              </p:ext>
            </p:extLst>
          </p:nvPr>
        </p:nvGraphicFramePr>
        <p:xfrm>
          <a:off x="4267200" y="3965575"/>
          <a:ext cx="450056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169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5575"/>
                        <a:ext cx="4500563" cy="26368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39073"/>
              </p:ext>
            </p:extLst>
          </p:nvPr>
        </p:nvGraphicFramePr>
        <p:xfrm>
          <a:off x="2147888" y="1506538"/>
          <a:ext cx="50022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6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506538"/>
                        <a:ext cx="50022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9900"/>
            </a:gs>
            <a:gs pos="50000">
              <a:schemeClr val="bg1"/>
            </a:gs>
            <a:gs pos="100000">
              <a:srgbClr val="FF99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838200" y="0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Given the explicit formula, find the first 5 terms.</a:t>
            </a:r>
          </a:p>
        </p:txBody>
      </p:sp>
      <p:graphicFrame>
        <p:nvGraphicFramePr>
          <p:cNvPr id="71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39681"/>
              </p:ext>
            </p:extLst>
          </p:nvPr>
        </p:nvGraphicFramePr>
        <p:xfrm>
          <a:off x="1550988" y="1116013"/>
          <a:ext cx="472916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79280" imgH="482400" progId="Equation.DSMT4">
                  <p:embed/>
                </p:oleObj>
              </mc:Choice>
              <mc:Fallback>
                <p:oleObj name="Equation" r:id="rId3" imgW="1079280" imgH="482400" progId="Equation.DSMT4">
                  <p:embed/>
                  <p:pic>
                    <p:nvPicPr>
                      <p:cNvPr id="71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116013"/>
                        <a:ext cx="472916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39116"/>
              </p:ext>
            </p:extLst>
          </p:nvPr>
        </p:nvGraphicFramePr>
        <p:xfrm>
          <a:off x="3103563" y="5343525"/>
          <a:ext cx="5888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343525"/>
                        <a:ext cx="5888037" cy="9048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2125" y="76200"/>
            <a:ext cx="865187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Evaluate each geometric series described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1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51661"/>
              </p:ext>
            </p:extLst>
          </p:nvPr>
        </p:nvGraphicFramePr>
        <p:xfrm>
          <a:off x="2991137" y="3581400"/>
          <a:ext cx="2738437" cy="320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49160" imgH="876240" progId="Equation.DSMT4">
                  <p:embed/>
                </p:oleObj>
              </mc:Choice>
              <mc:Fallback>
                <p:oleObj name="Equation" r:id="rId3" imgW="749160" imgH="876240" progId="Equation.DSMT4">
                  <p:embed/>
                  <p:pic>
                    <p:nvPicPr>
                      <p:cNvPr id="171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137" y="3581400"/>
                        <a:ext cx="2738437" cy="3203651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59215"/>
              </p:ext>
            </p:extLst>
          </p:nvPr>
        </p:nvGraphicFramePr>
        <p:xfrm>
          <a:off x="604096" y="1219200"/>
          <a:ext cx="793030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82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96" y="1219200"/>
                        <a:ext cx="793030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88950" y="25400"/>
            <a:ext cx="8578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latin typeface="Times New Roman" panose="02020603050405020304" pitchFamily="18" charset="0"/>
              </a:rPr>
              <a:t>Write an explicit rule and find the 6</a:t>
            </a:r>
            <a:r>
              <a:rPr lang="en-US" altLang="en-US" sz="3600" b="1" baseline="30000" dirty="0">
                <a:latin typeface="Times New Roman" panose="02020603050405020304" pitchFamily="18" charset="0"/>
              </a:rPr>
              <a:t>th</a:t>
            </a:r>
            <a:r>
              <a:rPr lang="en-US" altLang="en-US" sz="3600" b="1" dirty="0">
                <a:latin typeface="Times New Roman" panose="02020603050405020304" pitchFamily="18" charset="0"/>
              </a:rPr>
              <a:t> term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2763838" y="4513263"/>
          <a:ext cx="361632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977760" imgH="711000" progId="Equation.DSMT4">
                  <p:embed/>
                </p:oleObj>
              </mc:Choice>
              <mc:Fallback>
                <p:oleObj name="Equation" r:id="rId3" imgW="977760" imgH="711000" progId="Equation.DSMT4">
                  <p:embed/>
                  <p:pic>
                    <p:nvPicPr>
                      <p:cNvPr id="172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513263"/>
                        <a:ext cx="3616325" cy="219233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2286000" y="1447800"/>
          <a:ext cx="49291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49291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0"/>
            <a:ext cx="8305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Evaluate each geometric series described.  (Round to the nearest tenth)</a:t>
            </a:r>
            <a:endParaRPr lang="en-US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87737"/>
              </p:ext>
            </p:extLst>
          </p:nvPr>
        </p:nvGraphicFramePr>
        <p:xfrm>
          <a:off x="3679824" y="5029200"/>
          <a:ext cx="34165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174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4" y="5029200"/>
                        <a:ext cx="3416563" cy="11398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64986"/>
              </p:ext>
            </p:extLst>
          </p:nvPr>
        </p:nvGraphicFramePr>
        <p:xfrm>
          <a:off x="2609850" y="1049338"/>
          <a:ext cx="37655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049338"/>
                        <a:ext cx="3765550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41350" y="0"/>
            <a:ext cx="7969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Given two terms of a sequence, find the explicit formula.</a:t>
            </a: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37657"/>
              </p:ext>
            </p:extLst>
          </p:nvPr>
        </p:nvGraphicFramePr>
        <p:xfrm>
          <a:off x="2697475" y="5105400"/>
          <a:ext cx="33223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175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75" y="5105400"/>
                        <a:ext cx="3322325" cy="10874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32981"/>
              </p:ext>
            </p:extLst>
          </p:nvPr>
        </p:nvGraphicFramePr>
        <p:xfrm>
          <a:off x="381000" y="1366838"/>
          <a:ext cx="59261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66838"/>
                        <a:ext cx="592613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66CCFF"/>
            </a:gs>
            <a:gs pos="50000">
              <a:schemeClr val="bg1"/>
            </a:gs>
            <a:gs pos="100000">
              <a:srgbClr val="66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9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13316" name="Text Box 10"/>
          <p:cNvSpPr txBox="1">
            <a:spLocks noChangeArrowheads="1"/>
          </p:cNvSpPr>
          <p:nvPr/>
        </p:nvSpPr>
        <p:spPr bwMode="auto">
          <a:xfrm>
            <a:off x="838200" y="0"/>
            <a:ext cx="81534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Evaluate each series described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5321"/>
              </p:ext>
            </p:extLst>
          </p:nvPr>
        </p:nvGraphicFramePr>
        <p:xfrm>
          <a:off x="2874963" y="3603625"/>
          <a:ext cx="2970212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812520" imgH="863280" progId="Equation.DSMT4">
                  <p:embed/>
                </p:oleObj>
              </mc:Choice>
              <mc:Fallback>
                <p:oleObj name="Equation" r:id="rId3" imgW="812520" imgH="8632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603625"/>
                        <a:ext cx="2970212" cy="31575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93532"/>
              </p:ext>
            </p:extLst>
          </p:nvPr>
        </p:nvGraphicFramePr>
        <p:xfrm>
          <a:off x="1420813" y="1219200"/>
          <a:ext cx="6296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219200"/>
                        <a:ext cx="6296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/>
            </a:gs>
            <a:gs pos="100000">
              <a:srgbClr val="66FF99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20650" y="152400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87375" y="63870"/>
            <a:ext cx="7969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>
                <a:latin typeface="Times New Roman" panose="02020603050405020304" pitchFamily="18" charset="0"/>
              </a:rPr>
              <a:t>Given two terms of a sequence, find the explicit formula.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01644"/>
              </p:ext>
            </p:extLst>
          </p:nvPr>
        </p:nvGraphicFramePr>
        <p:xfrm>
          <a:off x="2497138" y="5105400"/>
          <a:ext cx="37242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105400"/>
                        <a:ext cx="3724275" cy="10874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16983"/>
              </p:ext>
            </p:extLst>
          </p:nvPr>
        </p:nvGraphicFramePr>
        <p:xfrm>
          <a:off x="492125" y="1531938"/>
          <a:ext cx="57038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531938"/>
                        <a:ext cx="57038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8456BF4-A63B-4EBF-B93A-35BC052E310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147EF4B-82CB-4F11-83D6-3DBBF4BC96C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F45DF36-17C3-4192-8348-C122967A8EDB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76</TotalTime>
  <Words>101</Words>
  <Application>Microsoft Office PowerPoint</Application>
  <PresentationFormat>On-screen Show (4:3)</PresentationFormat>
  <Paragraphs>2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Arial Black</vt:lpstr>
      <vt:lpstr>Century Gothic</vt:lpstr>
      <vt:lpstr>Times New Roman</vt:lpstr>
      <vt:lpstr>Default Design</vt:lpstr>
      <vt:lpstr>3_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 for the QUIZ!!! 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Allerie Sweet</dc:creator>
  <cp:lastModifiedBy>Allerie Sweet</cp:lastModifiedBy>
  <cp:revision>79</cp:revision>
  <cp:lastPrinted>2015-12-09T14:37:33Z</cp:lastPrinted>
  <dcterms:created xsi:type="dcterms:W3CDTF">2008-08-05T21:25:53Z</dcterms:created>
  <dcterms:modified xsi:type="dcterms:W3CDTF">2020-04-13T02:4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6C81691DF5C4AB3737C0AAE29BFAF</vt:lpwstr>
  </property>
</Properties>
</file>